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96CF5" w:rsidRPr="00496CF5" w:rsidRDefault="00056135" w:rsidP="00496CF5">
      <w:pPr>
        <w:rPr>
          <w:rFonts w:ascii="Damn Noisy Kids" w:hAnsi="Damn Noisy Kids"/>
          <w:b/>
          <w:sz w:val="34"/>
          <w:szCs w:val="34"/>
        </w:rPr>
      </w:pPr>
      <w:r>
        <w:rPr>
          <w:rFonts w:ascii="Cambria Math" w:hAnsi="Cambria Math"/>
        </w:rPr>
        <w:t xml:space="preserve">Day </w:t>
      </w:r>
      <w:r w:rsidR="00496CF5">
        <w:rPr>
          <w:rFonts w:ascii="Cambria Math" w:hAnsi="Cambria Math"/>
        </w:rPr>
        <w:t>18</w:t>
      </w:r>
      <w:r w:rsidR="00AD2DC8" w:rsidRPr="0078664C">
        <w:rPr>
          <w:rFonts w:ascii="Cambria Math" w:hAnsi="Cambria Math"/>
        </w:rPr>
        <w:t xml:space="preserve"> Notes</w:t>
      </w:r>
      <w:r w:rsidR="00AD2DC8" w:rsidRPr="00AD2DC8">
        <w:rPr>
          <w:rFonts w:ascii="Damn Noisy Kids" w:hAnsi="Damn Noisy Kids"/>
          <w:sz w:val="40"/>
          <w:szCs w:val="40"/>
        </w:rPr>
        <w:t xml:space="preserve"> </w:t>
      </w:r>
      <w:r w:rsidR="00AD2DC8">
        <w:rPr>
          <w:rFonts w:ascii="Damn Noisy Kids" w:hAnsi="Damn Noisy Kids"/>
          <w:sz w:val="40"/>
          <w:szCs w:val="40"/>
        </w:rPr>
        <w:tab/>
      </w:r>
      <w:r w:rsidR="00AD2DC8">
        <w:rPr>
          <w:rFonts w:ascii="Damn Noisy Kids" w:hAnsi="Damn Noisy Kids"/>
          <w:sz w:val="40"/>
          <w:szCs w:val="40"/>
        </w:rPr>
        <w:tab/>
      </w:r>
      <w:r w:rsidR="00AD2DC8" w:rsidRPr="005053D3">
        <w:rPr>
          <w:rFonts w:ascii="FISHfingers" w:hAnsi="FISHfingers"/>
          <w:sz w:val="40"/>
          <w:szCs w:val="40"/>
        </w:rPr>
        <w:tab/>
      </w:r>
      <w:r w:rsidR="005053D3">
        <w:rPr>
          <w:rFonts w:ascii="FISHfingers" w:hAnsi="FISHfingers"/>
          <w:sz w:val="40"/>
          <w:szCs w:val="40"/>
        </w:rPr>
        <w:tab/>
      </w:r>
      <w:r w:rsidR="00AD2DC8" w:rsidRPr="005053D3">
        <w:rPr>
          <w:rFonts w:ascii="FISHfingers" w:hAnsi="FISHfingers"/>
          <w:b/>
          <w:sz w:val="34"/>
          <w:szCs w:val="34"/>
        </w:rPr>
        <w:t>Volume of Pyramids &amp; Cones</w:t>
      </w:r>
    </w:p>
    <w:p w:rsidR="005053D3" w:rsidRDefault="005053D3" w:rsidP="003A371A">
      <w:pPr>
        <w:jc w:val="center"/>
        <w:rPr>
          <w:rFonts w:ascii="Cambria Math" w:eastAsia="Calibri" w:hAnsi="Cambria Math"/>
        </w:rPr>
      </w:pPr>
    </w:p>
    <w:p w:rsidR="00703363" w:rsidRPr="005053D3" w:rsidRDefault="002A1A69" w:rsidP="00527A52">
      <w:pPr>
        <w:rPr>
          <w:rFonts w:ascii="FISHfingers" w:hAnsi="FISHfingers"/>
          <w:b/>
          <w:sz w:val="36"/>
          <w:szCs w:val="36"/>
        </w:rPr>
      </w:pPr>
      <w:r>
        <w:rPr>
          <w:rFonts w:ascii="Maiandra GD" w:hAnsi="Maiandra GD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0001825" wp14:editId="5EAB28AB">
                <wp:simplePos x="0" y="0"/>
                <wp:positionH relativeFrom="column">
                  <wp:posOffset>-106680</wp:posOffset>
                </wp:positionH>
                <wp:positionV relativeFrom="paragraph">
                  <wp:posOffset>-71755</wp:posOffset>
                </wp:positionV>
                <wp:extent cx="6946900" cy="621267"/>
                <wp:effectExtent l="0" t="0" r="25400" b="26670"/>
                <wp:wrapNone/>
                <wp:docPr id="104" name="AutoShape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46900" cy="621267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743A7AC" id="AutoShape 165" o:spid="_x0000_s1026" style="position:absolute;margin-left:-8.4pt;margin-top:-5.65pt;width:547pt;height:48.9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" filled="f"/>
            </w:pict>
          </mc:Fallback>
        </mc:AlternateContent>
      </w:r>
      <w:r>
        <w:rPr>
          <w:rFonts w:ascii="Maiandra GD" w:hAnsi="Maiandra GD"/>
          <w:sz w:val="28"/>
          <w:szCs w:val="28"/>
        </w:rPr>
        <w:t xml:space="preserve">  </w:t>
      </w:r>
      <w:r w:rsidRPr="005053D3">
        <w:rPr>
          <w:rFonts w:ascii="FISHfingers" w:hAnsi="FISHfingers"/>
          <w:b/>
          <w:sz w:val="28"/>
          <w:szCs w:val="28"/>
        </w:rPr>
        <w:t xml:space="preserve"> </w:t>
      </w:r>
      <w:r w:rsidRPr="005053D3">
        <w:rPr>
          <w:rFonts w:ascii="FISHfingers" w:hAnsi="FISHfingers"/>
          <w:b/>
          <w:sz w:val="36"/>
          <w:szCs w:val="36"/>
        </w:rPr>
        <w:t xml:space="preserve">  </w:t>
      </w:r>
      <w:r w:rsidR="00703363" w:rsidRPr="005053D3">
        <w:rPr>
          <w:rFonts w:ascii="FISHfingers" w:hAnsi="FISHfingers"/>
          <w:b/>
          <w:sz w:val="36"/>
          <w:szCs w:val="36"/>
        </w:rPr>
        <w:t xml:space="preserve">Volume of                                    </w:t>
      </w:r>
      <w:r w:rsidRPr="005053D3">
        <w:rPr>
          <w:rFonts w:ascii="FISHfingers" w:hAnsi="FISHfingers"/>
          <w:b/>
          <w:sz w:val="36"/>
          <w:szCs w:val="36"/>
        </w:rPr>
        <w:tab/>
      </w:r>
      <w:r w:rsidRPr="005053D3">
        <w:rPr>
          <w:rFonts w:ascii="FISHfingers" w:hAnsi="FISHfingers"/>
          <w:b/>
          <w:sz w:val="36"/>
          <w:szCs w:val="36"/>
        </w:rPr>
        <w:tab/>
      </w:r>
      <w:r w:rsidR="00AD30C2">
        <w:rPr>
          <w:rFonts w:ascii="FISHfingers" w:hAnsi="FISHfingers"/>
          <w:b/>
          <w:sz w:val="36"/>
          <w:szCs w:val="36"/>
        </w:rPr>
        <w:t xml:space="preserve">   </w:t>
      </w:r>
      <w:r w:rsidR="00AD2DC8" w:rsidRPr="005053D3">
        <w:rPr>
          <w:rFonts w:ascii="FISHfingers" w:hAnsi="FISHfingers"/>
          <w:b/>
          <w:sz w:val="36"/>
          <w:szCs w:val="36"/>
        </w:rPr>
        <w:tab/>
      </w:r>
      <w:r w:rsidR="00AD30C2">
        <w:rPr>
          <w:rFonts w:ascii="FISHfingers" w:hAnsi="FISHfingers"/>
          <w:b/>
          <w:sz w:val="36"/>
          <w:szCs w:val="36"/>
        </w:rPr>
        <w:t xml:space="preserve"> </w:t>
      </w:r>
      <w:r w:rsidR="00703363" w:rsidRPr="005053D3">
        <w:rPr>
          <w:rFonts w:ascii="FISHfingers" w:hAnsi="FISHfingers"/>
          <w:b/>
          <w:sz w:val="36"/>
          <w:szCs w:val="36"/>
        </w:rPr>
        <w:t>Volume of</w:t>
      </w:r>
    </w:p>
    <w:p w:rsidR="00703363" w:rsidRPr="005053D3" w:rsidRDefault="002A1A69" w:rsidP="002A1A69">
      <w:pPr>
        <w:rPr>
          <w:rFonts w:ascii="FISHfingers" w:hAnsi="FISHfingers"/>
          <w:b/>
          <w:sz w:val="36"/>
          <w:szCs w:val="36"/>
        </w:rPr>
      </w:pPr>
      <w:r w:rsidRPr="005053D3">
        <w:rPr>
          <w:rFonts w:ascii="FISHfingers" w:hAnsi="FISHfingers"/>
          <w:b/>
          <w:sz w:val="36"/>
          <w:szCs w:val="36"/>
        </w:rPr>
        <w:t xml:space="preserve">     </w:t>
      </w:r>
      <w:r w:rsidR="00AD2DC8" w:rsidRPr="005053D3">
        <w:rPr>
          <w:rFonts w:ascii="FISHfingers" w:hAnsi="FISHfingers"/>
          <w:b/>
          <w:sz w:val="36"/>
          <w:szCs w:val="36"/>
        </w:rPr>
        <w:t>a Pyramid</w:t>
      </w:r>
      <w:r w:rsidR="00703363" w:rsidRPr="005053D3">
        <w:rPr>
          <w:rFonts w:ascii="FISHfingers" w:hAnsi="FISHfingers"/>
          <w:b/>
          <w:sz w:val="36"/>
          <w:szCs w:val="36"/>
        </w:rPr>
        <w:t xml:space="preserve"> </w:t>
      </w:r>
      <w:r w:rsidR="00703363" w:rsidRPr="005053D3">
        <w:rPr>
          <w:rFonts w:ascii="FISHfingers" w:hAnsi="FISHfingers"/>
          <w:b/>
          <w:sz w:val="36"/>
          <w:szCs w:val="36"/>
        </w:rPr>
        <w:tab/>
      </w:r>
      <w:r w:rsidR="00703363" w:rsidRPr="005053D3">
        <w:rPr>
          <w:rFonts w:ascii="FISHfingers" w:hAnsi="FISHfingers"/>
          <w:b/>
          <w:sz w:val="36"/>
          <w:szCs w:val="36"/>
        </w:rPr>
        <w:tab/>
        <w:t xml:space="preserve">                   </w:t>
      </w:r>
      <w:r w:rsidRPr="005053D3">
        <w:rPr>
          <w:rFonts w:ascii="FISHfingers" w:hAnsi="FISHfingers"/>
          <w:b/>
          <w:sz w:val="36"/>
          <w:szCs w:val="36"/>
        </w:rPr>
        <w:tab/>
      </w:r>
      <w:r w:rsidRPr="005053D3">
        <w:rPr>
          <w:rFonts w:ascii="FISHfingers" w:hAnsi="FISHfingers"/>
          <w:b/>
          <w:sz w:val="36"/>
          <w:szCs w:val="36"/>
        </w:rPr>
        <w:tab/>
      </w:r>
      <w:r w:rsidR="00AD2DC8" w:rsidRPr="005053D3">
        <w:rPr>
          <w:rFonts w:ascii="FISHfingers" w:hAnsi="FISHfingers"/>
          <w:b/>
          <w:sz w:val="36"/>
          <w:szCs w:val="36"/>
        </w:rPr>
        <w:t xml:space="preserve">              a Cone</w:t>
      </w:r>
    </w:p>
    <w:p w:rsidR="003442FC" w:rsidRPr="00AD2DC8" w:rsidRDefault="003442FC">
      <w:pPr>
        <w:rPr>
          <w:rFonts w:ascii="Cambria Math" w:hAnsi="Cambria Math"/>
          <w:sz w:val="28"/>
          <w:szCs w:val="28"/>
        </w:rPr>
      </w:pPr>
    </w:p>
    <w:p w:rsidR="00703363" w:rsidRPr="00527A52" w:rsidRDefault="00703363">
      <w:pPr>
        <w:rPr>
          <w:rFonts w:ascii="Cambria Math" w:hAnsi="Cambria Math"/>
          <w:sz w:val="8"/>
          <w:szCs w:val="8"/>
        </w:rPr>
      </w:pPr>
    </w:p>
    <w:p w:rsidR="00153E56" w:rsidRPr="00AD2DC8" w:rsidRDefault="00527A52">
      <w:pPr>
        <w:rPr>
          <w:rFonts w:ascii="Cambria Math" w:hAnsi="Cambria Math"/>
          <w:sz w:val="26"/>
          <w:szCs w:val="26"/>
        </w:rPr>
      </w:pPr>
      <w:r>
        <w:rPr>
          <w:rFonts w:ascii="Maiandra GD" w:hAnsi="Maiandra GD"/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3F7CDB6B" wp14:editId="33FA7888">
                <wp:simplePos x="0" y="0"/>
                <wp:positionH relativeFrom="column">
                  <wp:posOffset>3166533</wp:posOffset>
                </wp:positionH>
                <wp:positionV relativeFrom="paragraph">
                  <wp:posOffset>171662</wp:posOffset>
                </wp:positionV>
                <wp:extent cx="1416050" cy="2031999"/>
                <wp:effectExtent l="0" t="0" r="0" b="6985"/>
                <wp:wrapNone/>
                <wp:docPr id="111" name="Group 1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16050" cy="2031999"/>
                          <a:chOff x="0" y="0"/>
                          <a:chExt cx="1803400" cy="2466154"/>
                        </a:xfrm>
                      </wpg:grpSpPr>
                      <pic:pic xmlns:pic="http://schemas.openxmlformats.org/drawingml/2006/picture">
                        <pic:nvPicPr>
                          <pic:cNvPr id="3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3400" cy="21759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109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770467" y="2023396"/>
                            <a:ext cx="503555" cy="4427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3C5B" w:rsidRDefault="001E3C5B" w:rsidP="00AD2DC8">
                              <w:r>
                                <w:t>1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643467" y="922867"/>
                            <a:ext cx="503555" cy="268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3C5B" w:rsidRDefault="001E3C5B" w:rsidP="00AD2DC8">
                              <w:r>
                                <w:t>2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F7CDB6B" id="Group 111" o:spid="_x0000_s1026" style="position:absolute;margin-left:249.35pt;margin-top:13.5pt;width:111.5pt;height:160pt;z-index:251671552;mso-width-relative:margin;mso-height-relative:margin" coordsize="18034,24661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3" o:spid="_x0000_s1027" type="#_x0000_t75" style="position:absolute;width:18034;height:217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">
                  <v:imagedata r:id="rId8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9" o:spid="_x0000_s1028" type="#_x0000_t202" style="position:absolute;left:7704;top:20233;width:5036;height:4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" filled="f" stroked="f">
                  <v:textbox>
                    <w:txbxContent>
                      <w:p w:rsidR="001E3C5B" w:rsidRDefault="001E3C5B" w:rsidP="00AD2DC8">
                        <w:r>
                          <w:t>14</w:t>
                        </w:r>
                      </w:p>
                    </w:txbxContent>
                  </v:textbox>
                </v:shape>
                <v:shape id="Text Box 79" o:spid="_x0000_s1029" type="#_x0000_t202" style="position:absolute;left:6434;top:9228;width:5036;height:26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" filled="f" stroked="f">
                  <v:textbox>
                    <w:txbxContent>
                      <w:p w:rsidR="001E3C5B" w:rsidRDefault="001E3C5B" w:rsidP="00AD2DC8">
                        <w:r>
                          <w:t>2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442FC" w:rsidRPr="00AD2DC8">
        <w:rPr>
          <w:rFonts w:ascii="Cambria Math" w:hAnsi="Cambria Math"/>
          <w:sz w:val="26"/>
          <w:szCs w:val="26"/>
        </w:rPr>
        <w:t>1) Find the volume of the cone.</w:t>
      </w:r>
      <w:r w:rsidR="003A371A" w:rsidRPr="00AD2DC8">
        <w:rPr>
          <w:rFonts w:ascii="Cambria Math" w:hAnsi="Cambria Math"/>
          <w:sz w:val="26"/>
          <w:szCs w:val="26"/>
        </w:rPr>
        <w:t xml:space="preserve"> </w:t>
      </w:r>
      <w:r w:rsidR="00153E56" w:rsidRPr="00AD2DC8">
        <w:rPr>
          <w:rFonts w:ascii="Cambria Math" w:hAnsi="Cambria Math"/>
          <w:sz w:val="26"/>
          <w:szCs w:val="26"/>
        </w:rPr>
        <w:tab/>
      </w:r>
      <w:r w:rsidR="00153E56" w:rsidRPr="00AD2DC8">
        <w:rPr>
          <w:rFonts w:ascii="Cambria Math" w:hAnsi="Cambria Math"/>
          <w:sz w:val="26"/>
          <w:szCs w:val="26"/>
        </w:rPr>
        <w:tab/>
      </w:r>
      <w:r w:rsidR="005163A3" w:rsidRPr="00AD2DC8">
        <w:rPr>
          <w:rFonts w:ascii="Cambria Math" w:hAnsi="Cambria Math"/>
          <w:sz w:val="26"/>
          <w:szCs w:val="26"/>
        </w:rPr>
        <w:tab/>
      </w:r>
      <w:r w:rsidR="00AD2DC8" w:rsidRPr="00AD2DC8">
        <w:rPr>
          <w:rFonts w:ascii="Cambria Math" w:hAnsi="Cambria Math"/>
          <w:sz w:val="26"/>
          <w:szCs w:val="26"/>
        </w:rPr>
        <w:tab/>
      </w:r>
      <w:r w:rsidR="00AD2DC8" w:rsidRPr="00AD2DC8">
        <w:rPr>
          <w:rFonts w:ascii="Cambria Math" w:hAnsi="Cambria Math"/>
          <w:sz w:val="26"/>
          <w:szCs w:val="26"/>
        </w:rPr>
        <w:tab/>
        <w:t xml:space="preserve">2) </w:t>
      </w:r>
      <w:r w:rsidR="00153E56" w:rsidRPr="00AD2DC8">
        <w:rPr>
          <w:rFonts w:ascii="Cambria Math" w:hAnsi="Cambria Math"/>
          <w:sz w:val="26"/>
          <w:szCs w:val="26"/>
        </w:rPr>
        <w:t xml:space="preserve"> </w:t>
      </w:r>
      <w:r w:rsidR="00AD2DC8" w:rsidRPr="00AD2DC8">
        <w:rPr>
          <w:rFonts w:ascii="Cambria Math" w:hAnsi="Cambria Math"/>
          <w:sz w:val="26"/>
          <w:szCs w:val="26"/>
        </w:rPr>
        <w:t xml:space="preserve">Find the volume of the regular </w:t>
      </w:r>
    </w:p>
    <w:p w:rsidR="00153E56" w:rsidRPr="00AD2DC8" w:rsidRDefault="00AD2DC8" w:rsidP="00153E56">
      <w:pPr>
        <w:ind w:left="5040" w:hanging="5040"/>
        <w:rPr>
          <w:rFonts w:ascii="Cambria Math" w:hAnsi="Cambria Math"/>
          <w:sz w:val="26"/>
          <w:szCs w:val="26"/>
        </w:rPr>
      </w:pPr>
      <w:r>
        <w:rPr>
          <w:rFonts w:ascii="Cambria Math" w:hAnsi="Cambria Math"/>
          <w:sz w:val="26"/>
          <w:szCs w:val="26"/>
        </w:rPr>
        <w:t xml:space="preserve">    </w:t>
      </w:r>
      <w:r w:rsidR="003A371A" w:rsidRPr="00AD2DC8">
        <w:rPr>
          <w:rFonts w:ascii="Cambria Math" w:hAnsi="Cambria Math"/>
          <w:sz w:val="26"/>
          <w:szCs w:val="26"/>
        </w:rPr>
        <w:t>(The picture is not drawn to scale!)</w:t>
      </w:r>
      <w:r w:rsidR="003442FC" w:rsidRPr="00AD2DC8">
        <w:rPr>
          <w:rFonts w:ascii="Cambria Math" w:hAnsi="Cambria Math"/>
          <w:sz w:val="26"/>
          <w:szCs w:val="26"/>
        </w:rPr>
        <w:t xml:space="preserve">  </w:t>
      </w:r>
      <w:r w:rsidR="005163A3" w:rsidRPr="00AD2DC8">
        <w:rPr>
          <w:rFonts w:ascii="Cambria Math" w:hAnsi="Cambria Math"/>
          <w:sz w:val="26"/>
          <w:szCs w:val="26"/>
        </w:rPr>
        <w:tab/>
      </w:r>
      <w:r w:rsidR="00875F9A" w:rsidRPr="00AD2DC8">
        <w:rPr>
          <w:rFonts w:ascii="Cambria Math" w:hAnsi="Cambria Math"/>
          <w:sz w:val="26"/>
          <w:szCs w:val="26"/>
        </w:rPr>
        <w:t xml:space="preserve">               </w:t>
      </w:r>
      <w:r w:rsidR="00153E56" w:rsidRPr="00AD2DC8">
        <w:rPr>
          <w:rFonts w:ascii="Cambria Math" w:hAnsi="Cambria Math"/>
          <w:sz w:val="26"/>
          <w:szCs w:val="26"/>
        </w:rPr>
        <w:t xml:space="preserve">  </w:t>
      </w:r>
      <w:r w:rsidRPr="00AD2DC8">
        <w:rPr>
          <w:rFonts w:ascii="Cambria Math" w:hAnsi="Cambria Math"/>
          <w:sz w:val="26"/>
          <w:szCs w:val="26"/>
        </w:rPr>
        <w:tab/>
        <w:t xml:space="preserve">      hexagonal pyramid.</w:t>
      </w:r>
    </w:p>
    <w:p w:rsidR="00E93DDE" w:rsidRPr="00703363" w:rsidRDefault="00527A52" w:rsidP="00153E56">
      <w:pPr>
        <w:ind w:left="5040" w:hanging="5040"/>
        <w:rPr>
          <w:rFonts w:ascii="Maiandra GD" w:hAnsi="Maiandra GD"/>
        </w:rPr>
      </w:pPr>
      <w:r>
        <w:rPr>
          <w:rFonts w:ascii="Maiandra GD" w:hAnsi="Maiandra GD"/>
          <w:noProof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6C934261" wp14:editId="68668157">
                <wp:simplePos x="0" y="0"/>
                <wp:positionH relativeFrom="column">
                  <wp:posOffset>-177800</wp:posOffset>
                </wp:positionH>
                <wp:positionV relativeFrom="paragraph">
                  <wp:posOffset>169545</wp:posOffset>
                </wp:positionV>
                <wp:extent cx="1714591" cy="1501269"/>
                <wp:effectExtent l="0" t="0" r="0" b="0"/>
                <wp:wrapNone/>
                <wp:docPr id="27" name="Group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91" cy="1501269"/>
                          <a:chOff x="6120" y="2340"/>
                          <a:chExt cx="3688" cy="4305"/>
                        </a:xfrm>
                      </wpg:grpSpPr>
                      <wpg:grpSp>
                        <wpg:cNvPr id="28" name="Group 5"/>
                        <wpg:cNvGrpSpPr>
                          <a:grpSpLocks/>
                        </wpg:cNvGrpSpPr>
                        <wpg:grpSpPr bwMode="auto">
                          <a:xfrm rot="10800000">
                            <a:off x="6120" y="2340"/>
                            <a:ext cx="3360" cy="3420"/>
                            <a:chOff x="6660" y="8820"/>
                            <a:chExt cx="3240" cy="3420"/>
                          </a:xfrm>
                        </wpg:grpSpPr>
                        <wps:wsp>
                          <wps:cNvPr id="29" name="Oval 6"/>
                          <wps:cNvSpPr>
                            <a:spLocks noChangeArrowheads="1"/>
                          </wps:cNvSpPr>
                          <wps:spPr bwMode="auto">
                            <a:xfrm>
                              <a:off x="6660" y="11340"/>
                              <a:ext cx="3240" cy="90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Line 7"/>
                          <wps:cNvCnPr/>
                          <wps:spPr bwMode="auto">
                            <a:xfrm flipV="1">
                              <a:off x="6660" y="8820"/>
                              <a:ext cx="1620" cy="28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Line 8"/>
                          <wps:cNvCnPr/>
                          <wps:spPr bwMode="auto">
                            <a:xfrm>
                              <a:off x="8280" y="8820"/>
                              <a:ext cx="1620" cy="28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6" name="Line 65"/>
                        <wps:cNvCnPr/>
                        <wps:spPr bwMode="auto">
                          <a:xfrm>
                            <a:off x="7800" y="2880"/>
                            <a:ext cx="16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68"/>
                        <wps:cNvCnPr/>
                        <wps:spPr bwMode="auto">
                          <a:xfrm>
                            <a:off x="7800" y="28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8759" y="3779"/>
                            <a:ext cx="1049" cy="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3C5B" w:rsidRDefault="001E3C5B">
                              <w:r>
                                <w:t>1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Arc 75"/>
                        <wps:cNvSpPr>
                          <a:spLocks/>
                        </wps:cNvSpPr>
                        <wps:spPr bwMode="auto">
                          <a:xfrm rot="10800000" flipV="1">
                            <a:off x="7440" y="5040"/>
                            <a:ext cx="732" cy="180"/>
                          </a:xfrm>
                          <a:custGeom>
                            <a:avLst/>
                            <a:gdLst>
                              <a:gd name="G0" fmla="+- 21534 0 0"/>
                              <a:gd name="G1" fmla="+- 21600 0 0"/>
                              <a:gd name="G2" fmla="+- 21600 0 0"/>
                              <a:gd name="T0" fmla="*/ 0 w 42376"/>
                              <a:gd name="T1" fmla="*/ 19913 h 21600"/>
                              <a:gd name="T2" fmla="*/ 42376 w 42376"/>
                              <a:gd name="T3" fmla="*/ 15927 h 21600"/>
                              <a:gd name="T4" fmla="*/ 21534 w 42376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2376" h="21600" fill="none" extrusionOk="0">
                                <a:moveTo>
                                  <a:pt x="-1" y="19912"/>
                                </a:moveTo>
                                <a:cubicBezTo>
                                  <a:pt x="880" y="8672"/>
                                  <a:pt x="10258" y="-1"/>
                                  <a:pt x="21534" y="0"/>
                                </a:cubicBezTo>
                                <a:cubicBezTo>
                                  <a:pt x="31278" y="0"/>
                                  <a:pt x="39816" y="6524"/>
                                  <a:pt x="42375" y="15927"/>
                                </a:cubicBezTo>
                              </a:path>
                              <a:path w="42376" h="21600" stroke="0" extrusionOk="0">
                                <a:moveTo>
                                  <a:pt x="-1" y="19912"/>
                                </a:moveTo>
                                <a:cubicBezTo>
                                  <a:pt x="880" y="8672"/>
                                  <a:pt x="10258" y="-1"/>
                                  <a:pt x="21534" y="0"/>
                                </a:cubicBezTo>
                                <a:cubicBezTo>
                                  <a:pt x="31278" y="0"/>
                                  <a:pt x="39816" y="6524"/>
                                  <a:pt x="42375" y="15927"/>
                                </a:cubicBezTo>
                                <a:lnTo>
                                  <a:pt x="21534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Arc 76"/>
                        <wps:cNvSpPr>
                          <a:spLocks/>
                        </wps:cNvSpPr>
                        <wps:spPr bwMode="auto">
                          <a:xfrm rot="15934600" flipV="1">
                            <a:off x="7093" y="5562"/>
                            <a:ext cx="1550" cy="615"/>
                          </a:xfrm>
                          <a:custGeom>
                            <a:avLst/>
                            <a:gdLst>
                              <a:gd name="G0" fmla="+- 0 0 0"/>
                              <a:gd name="G1" fmla="+- 8754 0 0"/>
                              <a:gd name="G2" fmla="+- 21600 0 0"/>
                              <a:gd name="T0" fmla="*/ 19746 w 21600"/>
                              <a:gd name="T1" fmla="*/ 0 h 15980"/>
                              <a:gd name="T2" fmla="*/ 20355 w 21600"/>
                              <a:gd name="T3" fmla="*/ 15980 h 15980"/>
                              <a:gd name="T4" fmla="*/ 0 w 21600"/>
                              <a:gd name="T5" fmla="*/ 8754 h 159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5980" fill="none" extrusionOk="0">
                                <a:moveTo>
                                  <a:pt x="19746" y="-1"/>
                                </a:moveTo>
                                <a:cubicBezTo>
                                  <a:pt x="20968" y="2756"/>
                                  <a:pt x="21600" y="5738"/>
                                  <a:pt x="21600" y="8754"/>
                                </a:cubicBezTo>
                                <a:cubicBezTo>
                                  <a:pt x="21600" y="11216"/>
                                  <a:pt x="21179" y="13659"/>
                                  <a:pt x="20355" y="15980"/>
                                </a:cubicBezTo>
                              </a:path>
                              <a:path w="21600" h="15980" stroke="0" extrusionOk="0">
                                <a:moveTo>
                                  <a:pt x="19746" y="-1"/>
                                </a:moveTo>
                                <a:cubicBezTo>
                                  <a:pt x="20968" y="2756"/>
                                  <a:pt x="21600" y="5738"/>
                                  <a:pt x="21600" y="8754"/>
                                </a:cubicBezTo>
                                <a:cubicBezTo>
                                  <a:pt x="21600" y="11216"/>
                                  <a:pt x="21179" y="13659"/>
                                  <a:pt x="20355" y="15980"/>
                                </a:cubicBezTo>
                                <a:lnTo>
                                  <a:pt x="0" y="875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7249" y="4366"/>
                            <a:ext cx="1129" cy="8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3C5B" w:rsidRDefault="001E3C5B">
                              <w:r>
                                <w:t>120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C934261" id="Group 81" o:spid="_x0000_s1030" style="position:absolute;left:0;text-align:left;margin-left:-14pt;margin-top:13.35pt;width:135pt;height:118.2pt;z-index:251655168" coordorigin="6120,2340" coordsize="3688,43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">
                <v:group id="Group 5" o:spid="_x0000_s1031" style="position:absolute;left:6120;top:2340;width:3360;height:3420;rotation:180" coordorigin="6660,8820" coordsize="3240,34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">
                  <v:oval id="Oval 6" o:spid="_x0000_s1032" style="position:absolute;left:6660;top:11340;width:3240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"/>
                  <v:line id="Line 7" o:spid="_x0000_s1033" style="position:absolute;flip:y;visibility:visible;mso-wrap-style:square" from="6660,8820" to="8280,1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"/>
                  <v:line id="Line 8" o:spid="_x0000_s1034" style="position:absolute;visibility:visible;mso-wrap-style:square" from="8280,8820" to="9900,1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PJzxQAAANs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"/>
                </v:group>
                <v:line id="Line 65" o:spid="_x0000_s1035" style="position:absolute;visibility:visible;mso-wrap-style:square" from="7800,2880" to="9480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">
                  <v:stroke dashstyle="1 1"/>
                </v:line>
                <v:line id="Line 68" o:spid="_x0000_s1036" style="position:absolute;visibility:visible;mso-wrap-style:square" from="7800,2880" to="7800,5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">
                  <v:stroke dashstyle="1 1"/>
                </v:line>
                <v:shape id="Text Box 72" o:spid="_x0000_s1037" type="#_x0000_t202" style="position:absolute;left:8759;top:3779;width:1049;height:7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dql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" filled="f" stroked="f">
                  <v:textbox>
                    <w:txbxContent>
                      <w:p w:rsidR="001E3C5B" w:rsidRDefault="001E3C5B">
                        <w:r>
                          <w:t>16</w:t>
                        </w:r>
                      </w:p>
                    </w:txbxContent>
                  </v:textbox>
                </v:shape>
                <v:shape id="Arc 75" o:spid="_x0000_s1038" style="position:absolute;left:7440;top:5040;width:732;height:180;rotation:180;flip:y;visibility:visible;mso-wrap-style:square;v-text-anchor:top" coordsize="42376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" path="m-1,19912nfc880,8672,10258,-1,21534,v9744,,18282,6524,20841,15927em-1,19912nsc880,8672,10258,-1,21534,v9744,,18282,6524,20841,15927l21534,21600,-1,19912xe" filled="f">
                  <v:path arrowok="t" o:extrusionok="f" o:connecttype="custom" o:connectlocs="0,166;732,133;372,180" o:connectangles="0,0,0"/>
                </v:shape>
                <v:shape id="Arc 76" o:spid="_x0000_s1039" style="position:absolute;left:7093;top:5562;width:1550;height:615;rotation:6188128fd;flip:y;visibility:visible;mso-wrap-style:square;v-text-anchor:top" coordsize="21600,159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" path="m19746,-1nfc20968,2756,21600,5738,21600,8754v,2462,-421,4905,-1245,7226em19746,-1nsc20968,2756,21600,5738,21600,8754v,2462,-421,4905,-1245,7226l,8754,19746,-1xe" filled="f">
                  <v:path arrowok="t" o:extrusionok="f" o:connecttype="custom" o:connectlocs="1417,0;1461,615;0,337" o:connectangles="0,0,0"/>
                </v:shape>
                <v:shape id="Text Box 79" o:spid="_x0000_s1040" type="#_x0000_t202" style="position:absolute;left:7249;top:4366;width:1129;height:8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" filled="f" stroked="f">
                  <v:textbox>
                    <w:txbxContent>
                      <w:p w:rsidR="001E3C5B" w:rsidRDefault="001E3C5B">
                        <w:r>
                          <w:t>120º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442FC" w:rsidRPr="00703363" w:rsidRDefault="00153E56">
      <w:pPr>
        <w:rPr>
          <w:rFonts w:ascii="Maiandra GD" w:hAnsi="Maiandra GD"/>
        </w:rPr>
      </w:pPr>
      <w:r w:rsidRPr="00703363">
        <w:rPr>
          <w:rFonts w:ascii="Maiandra GD" w:hAnsi="Maiandra GD"/>
        </w:rPr>
        <w:tab/>
      </w:r>
      <w:r w:rsidRPr="00703363">
        <w:rPr>
          <w:rFonts w:ascii="Maiandra GD" w:hAnsi="Maiandra GD"/>
        </w:rPr>
        <w:tab/>
      </w:r>
      <w:r w:rsidRPr="00703363">
        <w:rPr>
          <w:rFonts w:ascii="Maiandra GD" w:hAnsi="Maiandra GD"/>
        </w:rPr>
        <w:tab/>
      </w:r>
      <w:r w:rsidRPr="00703363">
        <w:rPr>
          <w:rFonts w:ascii="Maiandra GD" w:hAnsi="Maiandra GD"/>
        </w:rPr>
        <w:tab/>
      </w:r>
      <w:r w:rsidRPr="00703363">
        <w:rPr>
          <w:rFonts w:ascii="Maiandra GD" w:hAnsi="Maiandra GD"/>
        </w:rPr>
        <w:tab/>
      </w:r>
      <w:r w:rsidRPr="00703363">
        <w:rPr>
          <w:rFonts w:ascii="Maiandra GD" w:hAnsi="Maiandra GD"/>
        </w:rPr>
        <w:tab/>
      </w:r>
      <w:r w:rsidRPr="00703363">
        <w:rPr>
          <w:rFonts w:ascii="Maiandra GD" w:hAnsi="Maiandra GD"/>
        </w:rPr>
        <w:tab/>
      </w:r>
    </w:p>
    <w:p w:rsidR="003442FC" w:rsidRPr="00703363" w:rsidRDefault="003442FC">
      <w:pPr>
        <w:rPr>
          <w:rFonts w:ascii="Maiandra GD" w:hAnsi="Maiandra GD"/>
        </w:rPr>
      </w:pPr>
    </w:p>
    <w:p w:rsidR="003442FC" w:rsidRPr="00703363" w:rsidRDefault="003442FC">
      <w:pPr>
        <w:rPr>
          <w:rFonts w:ascii="Maiandra GD" w:hAnsi="Maiandra GD"/>
        </w:rPr>
      </w:pPr>
    </w:p>
    <w:p w:rsidR="003442FC" w:rsidRPr="00703363" w:rsidRDefault="003442FC">
      <w:pPr>
        <w:rPr>
          <w:rFonts w:ascii="Maiandra GD" w:hAnsi="Maiandra GD"/>
        </w:rPr>
      </w:pPr>
    </w:p>
    <w:p w:rsidR="003442FC" w:rsidRPr="00703363" w:rsidRDefault="003442FC">
      <w:pPr>
        <w:rPr>
          <w:rFonts w:ascii="Maiandra GD" w:hAnsi="Maiandra GD"/>
        </w:rPr>
      </w:pPr>
    </w:p>
    <w:p w:rsidR="003442FC" w:rsidRPr="00703363" w:rsidRDefault="003442FC">
      <w:pPr>
        <w:rPr>
          <w:rFonts w:ascii="Maiandra GD" w:hAnsi="Maiandra GD"/>
        </w:rPr>
      </w:pPr>
    </w:p>
    <w:p w:rsidR="003A371A" w:rsidRPr="00703363" w:rsidRDefault="003A371A">
      <w:pPr>
        <w:rPr>
          <w:rFonts w:ascii="Maiandra GD" w:hAnsi="Maiandra GD"/>
        </w:rPr>
      </w:pPr>
    </w:p>
    <w:p w:rsidR="00AD2DC8" w:rsidRDefault="003442FC">
      <w:pPr>
        <w:rPr>
          <w:rFonts w:ascii="Maiandra GD" w:hAnsi="Maiandra GD"/>
        </w:rPr>
      </w:pPr>
      <w:r w:rsidRPr="00703363">
        <w:rPr>
          <w:rFonts w:ascii="Maiandra GD" w:hAnsi="Maiandra GD"/>
        </w:rPr>
        <w:t xml:space="preserve">    </w:t>
      </w:r>
      <w:r w:rsidR="003A371A" w:rsidRPr="00703363">
        <w:rPr>
          <w:rFonts w:ascii="Maiandra GD" w:hAnsi="Maiandra GD"/>
        </w:rPr>
        <w:tab/>
        <w:t xml:space="preserve">      </w:t>
      </w:r>
    </w:p>
    <w:p w:rsidR="008A3A09" w:rsidRDefault="008A3A09" w:rsidP="008A3A09">
      <w:pPr>
        <w:ind w:left="720" w:hanging="720"/>
        <w:rPr>
          <w:rFonts w:ascii="Cambria Math" w:hAnsi="Cambria Math"/>
        </w:rPr>
      </w:pPr>
      <w:r w:rsidRPr="005053D3">
        <w:rPr>
          <w:rFonts w:ascii="Cambria Math" w:hAnsi="Cambria Math"/>
        </w:rPr>
        <w:t>3)</w:t>
      </w:r>
      <w:r>
        <w:rPr>
          <w:rFonts w:ascii="Cambria Math" w:hAnsi="Cambria Math"/>
        </w:rPr>
        <w:t xml:space="preserve"> A water cup at the local gym is the shape of a cone. The diameter is 5cm and the height is double the </w:t>
      </w:r>
    </w:p>
    <w:p w:rsidR="008318FD" w:rsidRPr="005053D3" w:rsidRDefault="008A3A09" w:rsidP="008A3A09">
      <w:pPr>
        <w:ind w:left="720" w:hanging="720"/>
        <w:rPr>
          <w:rFonts w:ascii="Cambria Math" w:hAnsi="Cambria Math"/>
        </w:rPr>
      </w:pPr>
      <w:r>
        <w:rPr>
          <w:rFonts w:ascii="Cambria Math" w:hAnsi="Cambria Math"/>
        </w:rPr>
        <w:t xml:space="preserve">   diameter. How many square centimeters, to the nearest hundredth, of water can the cone cup hold?</w:t>
      </w:r>
      <w:r w:rsidRPr="005053D3">
        <w:rPr>
          <w:rFonts w:ascii="Cambria Math" w:hAnsi="Cambria Math"/>
        </w:rPr>
        <w:t xml:space="preserve">                                        </w:t>
      </w:r>
      <w:r w:rsidR="005053D3">
        <w:rPr>
          <w:rFonts w:ascii="Cambria Math" w:hAnsi="Cambria Math"/>
        </w:rPr>
        <w:tab/>
        <w:t xml:space="preserve">   </w:t>
      </w:r>
      <w:r w:rsidR="00AD2DC8" w:rsidRPr="005053D3">
        <w:rPr>
          <w:rFonts w:ascii="Cambria Math" w:hAnsi="Cambria Math"/>
        </w:rPr>
        <w:t xml:space="preserve"> </w:t>
      </w:r>
      <w:r w:rsidR="00D0112B">
        <w:rPr>
          <w:rFonts w:ascii="Cambria Math" w:hAnsi="Cambria Math"/>
        </w:rPr>
        <w:tab/>
      </w:r>
    </w:p>
    <w:p w:rsidR="008318FD" w:rsidRPr="005053D3" w:rsidRDefault="008318FD" w:rsidP="00EE6C09">
      <w:pPr>
        <w:rPr>
          <w:rFonts w:ascii="Cambria Math" w:hAnsi="Cambria Math"/>
        </w:rPr>
      </w:pPr>
      <w:bookmarkStart w:id="0" w:name="_GoBack"/>
      <w:bookmarkEnd w:id="0"/>
    </w:p>
    <w:p w:rsidR="008318FD" w:rsidRPr="005053D3" w:rsidRDefault="008318FD" w:rsidP="00EE6C09">
      <w:pPr>
        <w:rPr>
          <w:rFonts w:ascii="Cambria Math" w:hAnsi="Cambria Math"/>
        </w:rPr>
      </w:pPr>
    </w:p>
    <w:p w:rsidR="008318FD" w:rsidRPr="005053D3" w:rsidRDefault="008318FD" w:rsidP="00EE6C09">
      <w:pPr>
        <w:rPr>
          <w:rFonts w:ascii="Cambria Math" w:hAnsi="Cambria Math"/>
        </w:rPr>
      </w:pPr>
    </w:p>
    <w:p w:rsidR="008318FD" w:rsidRPr="005053D3" w:rsidRDefault="008318FD" w:rsidP="00EE6C09">
      <w:pPr>
        <w:rPr>
          <w:rFonts w:ascii="Cambria Math" w:hAnsi="Cambria Math"/>
        </w:rPr>
      </w:pPr>
      <w:r w:rsidRPr="005053D3">
        <w:rPr>
          <w:rFonts w:ascii="Cambria Math" w:hAnsi="Cambria Math"/>
        </w:rPr>
        <w:tab/>
      </w:r>
    </w:p>
    <w:p w:rsidR="00527A52" w:rsidRPr="005053D3" w:rsidRDefault="00527A52" w:rsidP="00527A52">
      <w:pPr>
        <w:rPr>
          <w:rFonts w:ascii="Cambria Math" w:hAnsi="Cambria Math"/>
        </w:rPr>
      </w:pPr>
      <w:r>
        <w:rPr>
          <w:rFonts w:ascii="Cambria Math" w:hAnsi="Cambria Math"/>
        </w:rPr>
        <w:t>4)</w:t>
      </w:r>
      <w:r>
        <w:rPr>
          <w:rFonts w:ascii="Cambria Math" w:hAnsi="Cambria Math"/>
        </w:rPr>
        <w:tab/>
      </w:r>
      <w:r w:rsidRPr="005053D3">
        <w:rPr>
          <w:rFonts w:ascii="Cambria Math" w:hAnsi="Cambria Math"/>
        </w:rPr>
        <w:t>Find the volu</w:t>
      </w:r>
      <w:r>
        <w:rPr>
          <w:rFonts w:ascii="Cambria Math" w:hAnsi="Cambria Math"/>
        </w:rPr>
        <w:t>me of the regular based pyramid.</w:t>
      </w:r>
      <w:r>
        <w:rPr>
          <w:rFonts w:ascii="Cambria Math" w:hAnsi="Cambria Math"/>
        </w:rPr>
        <w:tab/>
        <w:t xml:space="preserve">5) </w:t>
      </w:r>
      <w:r>
        <w:rPr>
          <w:rFonts w:ascii="Cambria Math" w:hAnsi="Cambria Math"/>
        </w:rPr>
        <w:tab/>
        <w:t>Find the volume of the cone</w:t>
      </w:r>
      <w:r w:rsidRPr="005053D3">
        <w:rPr>
          <w:rFonts w:ascii="Cambria Math" w:hAnsi="Cambria Math"/>
        </w:rPr>
        <w:t>.</w:t>
      </w:r>
    </w:p>
    <w:p w:rsidR="00527A52" w:rsidRPr="005053D3" w:rsidRDefault="00527A52" w:rsidP="00527A52">
      <w:pPr>
        <w:rPr>
          <w:rFonts w:ascii="Cambria Math" w:hAnsi="Cambria Math"/>
        </w:rPr>
      </w:pPr>
      <w:r w:rsidRPr="005053D3">
        <w:rPr>
          <w:rFonts w:ascii="Cambria Math" w:hAnsi="Cambria Math"/>
          <w:noProof/>
        </w:rPr>
        <mc:AlternateContent>
          <mc:Choice Requires="wpg">
            <w:drawing>
              <wp:anchor distT="0" distB="0" distL="114300" distR="114300" simplePos="0" relativeHeight="251706368" behindDoc="0" locked="0" layoutInCell="1" allowOverlap="1" wp14:anchorId="18203A61" wp14:editId="276C5DB4">
                <wp:simplePos x="0" y="0"/>
                <wp:positionH relativeFrom="column">
                  <wp:posOffset>52070</wp:posOffset>
                </wp:positionH>
                <wp:positionV relativeFrom="paragraph">
                  <wp:posOffset>75565</wp:posOffset>
                </wp:positionV>
                <wp:extent cx="1714500" cy="1714500"/>
                <wp:effectExtent l="0" t="0" r="0" b="0"/>
                <wp:wrapNone/>
                <wp:docPr id="22" name="Group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1714500"/>
                          <a:chOff x="2412" y="2160"/>
                          <a:chExt cx="2700" cy="2700"/>
                        </a:xfrm>
                      </wpg:grpSpPr>
                      <pic:pic xmlns:pic="http://schemas.openxmlformats.org/drawingml/2006/picture">
                        <pic:nvPicPr>
                          <pic:cNvPr id="23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12" y="2160"/>
                            <a:ext cx="2340" cy="2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4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2952" y="432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27A52" w:rsidRPr="00730430" w:rsidRDefault="00527A52" w:rsidP="00527A52">
                              <w:pPr>
                                <w:rPr>
                                  <w:rFonts w:ascii="Georgia" w:hAnsi="Georgia"/>
                                </w:rPr>
                              </w:pPr>
                              <w:r w:rsidRPr="00730430">
                                <w:rPr>
                                  <w:rFonts w:ascii="Georgia" w:hAnsi="Georgia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4392" y="2340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27A52" w:rsidRPr="00730430" w:rsidRDefault="00527A52" w:rsidP="00527A52">
                              <w:pPr>
                                <w:rPr>
                                  <w:rFonts w:ascii="Georgia" w:hAnsi="Georgia"/>
                                </w:rPr>
                              </w:pPr>
                              <w:r>
                                <w:rPr>
                                  <w:rFonts w:ascii="Georgia" w:hAnsi="Georgia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Line 113"/>
                        <wps:cNvCnPr/>
                        <wps:spPr bwMode="auto">
                          <a:xfrm flipH="1">
                            <a:off x="4032" y="270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8203A61" id="Group 109" o:spid="_x0000_s1041" style="position:absolute;margin-left:4.1pt;margin-top:5.95pt;width:135pt;height:135pt;z-index:251706368" coordorigin="2412,2160" coordsize="2700,270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">
                <v:shape id="Picture 110" o:spid="_x0000_s1042" type="#_x0000_t75" style="position:absolute;left:2412;top:2160;width:2340;height:22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" strokeweight="1.5pt">
                  <v:imagedata r:id="rId10" o:title=""/>
                </v:shape>
                <v:shape id="Text Box 111" o:spid="_x0000_s1043" type="#_x0000_t202" style="position:absolute;left:2952;top:432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" filled="f" stroked="f" strokeweight="1.5pt">
                  <v:textbox>
                    <w:txbxContent>
                      <w:p w:rsidR="00527A52" w:rsidRPr="00730430" w:rsidRDefault="00527A52" w:rsidP="00527A52">
                        <w:pPr>
                          <w:rPr>
                            <w:rFonts w:ascii="Georgia" w:hAnsi="Georgia"/>
                          </w:rPr>
                        </w:pPr>
                        <w:r w:rsidRPr="00730430">
                          <w:rPr>
                            <w:rFonts w:ascii="Georgia" w:hAnsi="Georgia"/>
                          </w:rPr>
                          <w:t>12</w:t>
                        </w:r>
                      </w:p>
                    </w:txbxContent>
                  </v:textbox>
                </v:shape>
                <v:shape id="Text Box 112" o:spid="_x0000_s1044" type="#_x0000_t202" style="position:absolute;left:4392;top:2340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" filled="f" stroked="f" strokeweight="1.5pt">
                  <v:textbox>
                    <w:txbxContent>
                      <w:p w:rsidR="00527A52" w:rsidRPr="00730430" w:rsidRDefault="00527A52" w:rsidP="00527A52">
                        <w:pPr>
                          <w:rPr>
                            <w:rFonts w:ascii="Georgia" w:hAnsi="Georgia"/>
                          </w:rPr>
                        </w:pPr>
                        <w:r>
                          <w:rPr>
                            <w:rFonts w:ascii="Georgia" w:hAnsi="Georgia"/>
                          </w:rPr>
                          <w:t>10</w:t>
                        </w:r>
                      </w:p>
                    </w:txbxContent>
                  </v:textbox>
                </v:shape>
                <v:line id="Line 113" o:spid="_x0000_s1045" style="position:absolute;flip:x;visibility:visible;mso-wrap-style:square" from="4032,2700" to="4572,3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" strokeweight="1.5pt">
                  <v:stroke endarrow="block"/>
                </v:line>
              </v:group>
            </w:pict>
          </mc:Fallback>
        </mc:AlternateContent>
      </w:r>
    </w:p>
    <w:p w:rsidR="00527A52" w:rsidRPr="005053D3" w:rsidRDefault="00527A52" w:rsidP="00527A52">
      <w:pPr>
        <w:rPr>
          <w:rFonts w:ascii="Cambria Math" w:hAnsi="Cambria Math"/>
        </w:rPr>
      </w:pPr>
      <w:r w:rsidRPr="005053D3">
        <w:rPr>
          <w:rFonts w:ascii="Cambria Math" w:hAnsi="Cambria Math"/>
          <w:noProof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 wp14:anchorId="03537A4B" wp14:editId="34872FB1">
                <wp:simplePos x="0" y="0"/>
                <wp:positionH relativeFrom="column">
                  <wp:posOffset>3959860</wp:posOffset>
                </wp:positionH>
                <wp:positionV relativeFrom="paragraph">
                  <wp:posOffset>61595</wp:posOffset>
                </wp:positionV>
                <wp:extent cx="1422106" cy="1381469"/>
                <wp:effectExtent l="0" t="0" r="0" b="9525"/>
                <wp:wrapNone/>
                <wp:docPr id="1" name="Group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22106" cy="1381469"/>
                          <a:chOff x="1692" y="6480"/>
                          <a:chExt cx="4193" cy="2812"/>
                        </a:xfrm>
                      </wpg:grpSpPr>
                      <wpg:grpSp>
                        <wpg:cNvPr id="2" name="Group 115"/>
                        <wpg:cNvGrpSpPr>
                          <a:grpSpLocks/>
                        </wpg:cNvGrpSpPr>
                        <wpg:grpSpPr bwMode="auto">
                          <a:xfrm>
                            <a:off x="1692" y="6480"/>
                            <a:ext cx="3420" cy="1800"/>
                            <a:chOff x="6660" y="8820"/>
                            <a:chExt cx="3240" cy="3420"/>
                          </a:xfrm>
                        </wpg:grpSpPr>
                        <wps:wsp>
                          <wps:cNvPr id="4" name="Oval 116"/>
                          <wps:cNvSpPr>
                            <a:spLocks noChangeArrowheads="1"/>
                          </wps:cNvSpPr>
                          <wps:spPr bwMode="auto">
                            <a:xfrm>
                              <a:off x="6660" y="11340"/>
                              <a:ext cx="3240" cy="90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Line 117"/>
                          <wps:cNvCnPr/>
                          <wps:spPr bwMode="auto">
                            <a:xfrm flipV="1">
                              <a:off x="6660" y="8820"/>
                              <a:ext cx="1620" cy="28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118"/>
                          <wps:cNvCnPr/>
                          <wps:spPr bwMode="auto">
                            <a:xfrm>
                              <a:off x="8280" y="8820"/>
                              <a:ext cx="1620" cy="28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" name="Text Box 119"/>
                        <wps:cNvSpPr txBox="1">
                          <a:spLocks noChangeArrowheads="1"/>
                        </wps:cNvSpPr>
                        <wps:spPr bwMode="auto">
                          <a:xfrm>
                            <a:off x="3936" y="6690"/>
                            <a:ext cx="1949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27A52" w:rsidRPr="00633451" w:rsidRDefault="00527A52" w:rsidP="00527A52">
                              <w:pPr>
                                <w:rPr>
                                  <w:rFonts w:ascii="Georgia" w:hAnsi="Georgia"/>
                                </w:rPr>
                              </w:pPr>
                              <w:r w:rsidRPr="00633451">
                                <w:rPr>
                                  <w:rFonts w:ascii="Georgia" w:hAnsi="Georgia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AutoShape 120"/>
                        <wps:cNvSpPr>
                          <a:spLocks/>
                        </wps:cNvSpPr>
                        <wps:spPr bwMode="auto">
                          <a:xfrm rot="5400000">
                            <a:off x="3312" y="6742"/>
                            <a:ext cx="180" cy="3420"/>
                          </a:xfrm>
                          <a:prstGeom prst="rightBrace">
                            <a:avLst>
                              <a:gd name="adj1" fmla="val 158333"/>
                              <a:gd name="adj2" fmla="val 50000"/>
                            </a:avLst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21"/>
                        <wps:cNvSpPr txBox="1">
                          <a:spLocks noChangeArrowheads="1"/>
                        </wps:cNvSpPr>
                        <wps:spPr bwMode="auto">
                          <a:xfrm>
                            <a:off x="2682" y="8572"/>
                            <a:ext cx="1979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27A52" w:rsidRPr="00633451" w:rsidRDefault="00527A52" w:rsidP="00527A52">
                              <w:pPr>
                                <w:rPr>
                                  <w:rFonts w:ascii="Georgia" w:hAnsi="Georgia"/>
                                </w:rPr>
                              </w:pPr>
                              <w:r>
                                <w:rPr>
                                  <w:rFonts w:ascii="Georgia" w:hAnsi="Georgia"/>
                                </w:rPr>
                                <w:t>2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3537A4B" id="Group 114" o:spid="_x0000_s1046" style="position:absolute;margin-left:311.8pt;margin-top:4.85pt;width:112pt;height:108.8pt;z-index:251707392" coordorigin="1692,6480" coordsize="4193,28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">
                <v:group id="Group 115" o:spid="_x0000_s1047" style="position:absolute;left:1692;top:6480;width:3420;height:1800" coordorigin="6660,8820" coordsize="3240,34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oval id="Oval 116" o:spid="_x0000_s1048" style="position:absolute;left:6660;top:11340;width:3240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" strokeweight="1.5pt"/>
                  <v:line id="Line 117" o:spid="_x0000_s1049" style="position:absolute;flip:y;visibility:visible;mso-wrap-style:square" from="6660,8820" to="8280,1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" strokeweight="1.5pt"/>
                  <v:line id="Line 118" o:spid="_x0000_s1050" style="position:absolute;visibility:visible;mso-wrap-style:square" from="8280,8820" to="9900,1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" strokeweight="1.5pt"/>
                </v:group>
                <v:shape id="Text Box 119" o:spid="_x0000_s1051" type="#_x0000_t202" style="position:absolute;left:3936;top:6690;width:1949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:rsidR="00527A52" w:rsidRPr="00633451" w:rsidRDefault="00527A52" w:rsidP="00527A52">
                        <w:pPr>
                          <w:rPr>
                            <w:rFonts w:ascii="Georgia" w:hAnsi="Georgia"/>
                          </w:rPr>
                        </w:pPr>
                        <w:r w:rsidRPr="00633451">
                          <w:rPr>
                            <w:rFonts w:ascii="Georgia" w:hAnsi="Georgia"/>
                          </w:rPr>
                          <w:t>20</w:t>
                        </w:r>
                      </w:p>
                    </w:txbxContent>
                  </v:textbox>
                </v:shape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AutoShape 120" o:spid="_x0000_s1052" type="#_x0000_t88" style="position:absolute;left:3312;top:6742;width:180;height:342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" strokeweight="1.5pt"/>
                <v:shape id="Text Box 121" o:spid="_x0000_s1053" type="#_x0000_t202" style="position:absolute;left:2682;top:8572;width:1979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:rsidR="00527A52" w:rsidRPr="00633451" w:rsidRDefault="00527A52" w:rsidP="00527A52">
                        <w:pPr>
                          <w:rPr>
                            <w:rFonts w:ascii="Georgia" w:hAnsi="Georgia"/>
                          </w:rPr>
                        </w:pPr>
                        <w:r>
                          <w:rPr>
                            <w:rFonts w:ascii="Georgia" w:hAnsi="Georgia"/>
                          </w:rPr>
                          <w:t>2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27A52" w:rsidRPr="005053D3" w:rsidRDefault="00527A52" w:rsidP="00527A52">
      <w:pPr>
        <w:rPr>
          <w:rFonts w:ascii="Cambria Math" w:hAnsi="Cambria Math"/>
        </w:rPr>
      </w:pPr>
    </w:p>
    <w:p w:rsidR="00527A52" w:rsidRPr="005053D3" w:rsidRDefault="00527A52" w:rsidP="00527A52">
      <w:pPr>
        <w:rPr>
          <w:rFonts w:ascii="Cambria Math" w:hAnsi="Cambria Math"/>
        </w:rPr>
      </w:pPr>
    </w:p>
    <w:p w:rsidR="00527A52" w:rsidRPr="005053D3" w:rsidRDefault="00527A52" w:rsidP="00527A52">
      <w:pPr>
        <w:rPr>
          <w:rFonts w:ascii="Cambria Math" w:hAnsi="Cambria Math"/>
        </w:rPr>
      </w:pPr>
    </w:p>
    <w:p w:rsidR="00527A52" w:rsidRPr="005053D3" w:rsidRDefault="00527A52" w:rsidP="00527A52">
      <w:pPr>
        <w:rPr>
          <w:rFonts w:ascii="Cambria Math" w:hAnsi="Cambria Math"/>
        </w:rPr>
      </w:pPr>
    </w:p>
    <w:p w:rsidR="00527A52" w:rsidRPr="005053D3" w:rsidRDefault="00527A52" w:rsidP="00527A52">
      <w:pPr>
        <w:rPr>
          <w:rFonts w:ascii="Cambria Math" w:hAnsi="Cambria Math"/>
        </w:rPr>
      </w:pPr>
    </w:p>
    <w:p w:rsidR="00527A52" w:rsidRPr="005053D3" w:rsidRDefault="00527A52" w:rsidP="00527A52">
      <w:pPr>
        <w:rPr>
          <w:rFonts w:ascii="Cambria Math" w:hAnsi="Cambria Math"/>
        </w:rPr>
      </w:pPr>
    </w:p>
    <w:p w:rsidR="00527A52" w:rsidRPr="005053D3" w:rsidRDefault="00527A52" w:rsidP="00527A52">
      <w:pPr>
        <w:rPr>
          <w:rFonts w:ascii="Cambria Math" w:hAnsi="Cambria Math"/>
        </w:rPr>
      </w:pPr>
    </w:p>
    <w:p w:rsidR="00527A52" w:rsidRPr="005053D3" w:rsidRDefault="00527A52" w:rsidP="00527A52">
      <w:pPr>
        <w:rPr>
          <w:rFonts w:ascii="Cambria Math" w:hAnsi="Cambria Math"/>
        </w:rPr>
      </w:pPr>
    </w:p>
    <w:p w:rsidR="00527A52" w:rsidRDefault="00527A52" w:rsidP="00527A52">
      <w:pPr>
        <w:ind w:firstLine="360"/>
        <w:rPr>
          <w:rFonts w:ascii="Cambria Math" w:hAnsi="Cambria Math"/>
        </w:rPr>
      </w:pPr>
      <w:r>
        <w:rPr>
          <w:rFonts w:ascii="Cambria Math" w:hAnsi="Cambria Math"/>
        </w:rPr>
        <w:t xml:space="preserve">What do you think happens to the volume of the 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What do you think happens to the</w:t>
      </w:r>
    </w:p>
    <w:p w:rsidR="00527A52" w:rsidRDefault="00527A52" w:rsidP="00527A52">
      <w:pPr>
        <w:ind w:firstLine="360"/>
        <w:rPr>
          <w:rFonts w:ascii="Cambria Math" w:hAnsi="Cambria Math"/>
        </w:rPr>
      </w:pPr>
      <w:r>
        <w:rPr>
          <w:rFonts w:ascii="Cambria Math" w:hAnsi="Cambria Math"/>
        </w:rPr>
        <w:t>pyramid when the…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volume of the cone when the…</w:t>
      </w:r>
    </w:p>
    <w:p w:rsidR="00527A52" w:rsidRDefault="00527A52" w:rsidP="00527A52">
      <w:pPr>
        <w:rPr>
          <w:rFonts w:ascii="Cambria Math" w:hAnsi="Cambria Math"/>
        </w:rPr>
      </w:pPr>
    </w:p>
    <w:p w:rsidR="00527A52" w:rsidRDefault="00527A52" w:rsidP="00527A52">
      <w:pPr>
        <w:pStyle w:val="ListParagraph"/>
        <w:numPr>
          <w:ilvl w:val="0"/>
          <w:numId w:val="1"/>
        </w:numPr>
        <w:rPr>
          <w:rFonts w:ascii="Cambria Math" w:hAnsi="Cambria Math"/>
        </w:rPr>
      </w:pPr>
      <w:r>
        <w:rPr>
          <w:rFonts w:ascii="Cambria Math" w:hAnsi="Cambria Math"/>
        </w:rPr>
        <w:t>height is tripled?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a) height is multiplied by ½?</w:t>
      </w:r>
    </w:p>
    <w:p w:rsidR="00527A52" w:rsidRDefault="00527A52" w:rsidP="00527A52">
      <w:pPr>
        <w:pStyle w:val="ListParagraph"/>
        <w:rPr>
          <w:rFonts w:ascii="Cambria Math" w:hAnsi="Cambria Math"/>
        </w:rPr>
      </w:pPr>
    </w:p>
    <w:p w:rsidR="00527A52" w:rsidRDefault="00527A52" w:rsidP="00527A52">
      <w:pPr>
        <w:pStyle w:val="ListParagraph"/>
        <w:rPr>
          <w:rFonts w:ascii="Cambria Math" w:hAnsi="Cambria Math"/>
        </w:rPr>
      </w:pPr>
    </w:p>
    <w:p w:rsidR="00527A52" w:rsidRDefault="00527A52" w:rsidP="00527A52">
      <w:pPr>
        <w:pStyle w:val="ListParagraph"/>
        <w:numPr>
          <w:ilvl w:val="0"/>
          <w:numId w:val="1"/>
        </w:numPr>
        <w:rPr>
          <w:rFonts w:ascii="Cambria Math" w:hAnsi="Cambria Math"/>
        </w:rPr>
      </w:pPr>
      <w:r>
        <w:rPr>
          <w:rFonts w:ascii="Cambria Math" w:hAnsi="Cambria Math"/>
        </w:rPr>
        <w:t>base is tripled?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b) radius is multiplied by ½?</w:t>
      </w:r>
    </w:p>
    <w:p w:rsidR="00527A52" w:rsidRDefault="00527A52" w:rsidP="00527A52">
      <w:pPr>
        <w:pStyle w:val="ListParagraph"/>
        <w:rPr>
          <w:rFonts w:ascii="Cambria Math" w:hAnsi="Cambria Math"/>
        </w:rPr>
      </w:pPr>
    </w:p>
    <w:p w:rsidR="00527A52" w:rsidRDefault="00527A52" w:rsidP="00527A52">
      <w:pPr>
        <w:pStyle w:val="ListParagraph"/>
        <w:rPr>
          <w:rFonts w:ascii="Cambria Math" w:hAnsi="Cambria Math"/>
        </w:rPr>
      </w:pPr>
    </w:p>
    <w:p w:rsidR="00527A52" w:rsidRPr="00465E6A" w:rsidRDefault="00527A52" w:rsidP="00527A52">
      <w:pPr>
        <w:pStyle w:val="ListParagraph"/>
        <w:numPr>
          <w:ilvl w:val="0"/>
          <w:numId w:val="1"/>
        </w:numPr>
        <w:rPr>
          <w:rFonts w:ascii="Cambria Math" w:hAnsi="Cambria Math"/>
        </w:rPr>
      </w:pPr>
      <w:r>
        <w:rPr>
          <w:rFonts w:ascii="Cambria Math" w:hAnsi="Cambria Math"/>
        </w:rPr>
        <w:t>height and base are tripled?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 xml:space="preserve">c) height and radius are multiplied by ½? </w:t>
      </w:r>
    </w:p>
    <w:p w:rsidR="00153E56" w:rsidRPr="005053D3" w:rsidRDefault="00153E56" w:rsidP="00EE6C09">
      <w:pPr>
        <w:rPr>
          <w:rFonts w:ascii="Cambria Math" w:hAnsi="Cambria Math"/>
        </w:rPr>
      </w:pPr>
    </w:p>
    <w:p w:rsidR="00527A52" w:rsidRDefault="00527A52" w:rsidP="00527A52">
      <w:pPr>
        <w:rPr>
          <w:rFonts w:ascii="Cambria Math" w:hAnsi="Cambria Math"/>
        </w:rPr>
      </w:pPr>
    </w:p>
    <w:p w:rsidR="00527A52" w:rsidRDefault="00527A52" w:rsidP="00527A52">
      <w:pPr>
        <w:ind w:left="720" w:hanging="720"/>
        <w:rPr>
          <w:rFonts w:ascii="Cambria Math" w:hAnsi="Cambria Math"/>
        </w:rPr>
      </w:pPr>
    </w:p>
    <w:p w:rsidR="00EE6C09" w:rsidRDefault="00527A52" w:rsidP="00527A52">
      <w:pPr>
        <w:ind w:left="720" w:hanging="720"/>
        <w:rPr>
          <w:rFonts w:ascii="Cambria Math" w:hAnsi="Cambria Math"/>
        </w:rPr>
      </w:pPr>
      <w:r>
        <w:rPr>
          <w:rFonts w:ascii="Cambria Math" w:hAnsi="Cambria Math"/>
        </w:rPr>
        <w:t xml:space="preserve">6) </w:t>
      </w:r>
      <w:r>
        <w:rPr>
          <w:rFonts w:ascii="Cambria Math" w:hAnsi="Cambria Math"/>
        </w:rPr>
        <w:tab/>
      </w:r>
      <w:r w:rsidR="005053D3" w:rsidRPr="0097618C">
        <w:rPr>
          <w:rFonts w:ascii="Cambria Math" w:hAnsi="Cambria Math"/>
        </w:rPr>
        <w:t>Find the volume of a cone with a base circumference of 25</w:t>
      </w:r>
      <w:r w:rsidR="005053D3" w:rsidRPr="0097618C">
        <w:rPr>
          <w:rFonts w:ascii="Cambria Math" w:hAnsi="Cambria Math"/>
          <w:position w:val="-6"/>
        </w:rPr>
        <w:object w:dxaOrig="220" w:dyaOrig="220">
          <v:shape id="_x0000_i1028" type="#_x0000_t75" style="width:11.35pt;height:11.35pt" o:ole="">
            <v:imagedata r:id="rId11" o:title=""/>
          </v:shape>
          <o:OLEObject Type="Embed" ProgID="Equation.DSMT4" ShapeID="_x0000_i1028" DrawAspect="Content" ObjectID="_1584718809" r:id="rId12"/>
        </w:object>
      </w:r>
      <w:r w:rsidR="005053D3" w:rsidRPr="0097618C">
        <w:rPr>
          <w:rFonts w:ascii="Cambria Math" w:hAnsi="Cambria Math"/>
        </w:rPr>
        <w:t xml:space="preserve"> and a height 2 inches more than twice the radius.</w:t>
      </w:r>
    </w:p>
    <w:p w:rsidR="008D16B3" w:rsidRDefault="008D16B3" w:rsidP="008D16B3">
      <w:pPr>
        <w:ind w:left="720" w:hanging="720"/>
        <w:rPr>
          <w:rFonts w:ascii="Cambria Math" w:hAnsi="Cambria Math"/>
        </w:rPr>
      </w:pPr>
      <w:r w:rsidRPr="008D16B3">
        <w:rPr>
          <w:rFonts w:ascii="Cambria Math" w:hAnsi="Cambria Math"/>
          <w:b/>
        </w:rPr>
        <w:lastRenderedPageBreak/>
        <w:t>Partner Practice!</w:t>
      </w:r>
      <w:r>
        <w:rPr>
          <w:rFonts w:ascii="Cambria Math" w:hAnsi="Cambria Math"/>
        </w:rPr>
        <w:t xml:space="preserve"> Find the volume of the following solids. Leave answers exact (in terms of </w:t>
      </w:r>
      <w:r>
        <w:rPr>
          <w:rFonts w:ascii="Cambria Math" w:hAnsi="Cambria Math"/>
        </w:rPr>
        <w:sym w:font="Symbol" w:char="F070"/>
      </w:r>
      <w:r>
        <w:rPr>
          <w:rFonts w:ascii="Cambria Math" w:hAnsi="Cambria Math"/>
        </w:rPr>
        <w:t>)!</w:t>
      </w:r>
    </w:p>
    <w:p w:rsidR="008D16B3" w:rsidRDefault="008D16B3" w:rsidP="008D16B3">
      <w:pPr>
        <w:ind w:left="720" w:hanging="720"/>
        <w:rPr>
          <w:rFonts w:ascii="Cambria Math" w:hAnsi="Cambria Math"/>
        </w:rPr>
      </w:pPr>
    </w:p>
    <w:p w:rsidR="008D16B3" w:rsidRDefault="008D16B3" w:rsidP="008D16B3">
      <w:pPr>
        <w:pStyle w:val="ListParagraph"/>
        <w:numPr>
          <w:ilvl w:val="0"/>
          <w:numId w:val="4"/>
        </w:numPr>
        <w:rPr>
          <w:rFonts w:ascii="Cambria Math" w:hAnsi="Cambria Math"/>
        </w:rPr>
      </w:pPr>
      <w:r>
        <w:rPr>
          <w:noProof/>
        </w:rPr>
        <w:drawing>
          <wp:anchor distT="0" distB="0" distL="114300" distR="114300" simplePos="0" relativeHeight="251709440" behindDoc="1" locked="0" layoutInCell="1" allowOverlap="1">
            <wp:simplePos x="0" y="0"/>
            <wp:positionH relativeFrom="column">
              <wp:posOffset>4122420</wp:posOffset>
            </wp:positionH>
            <wp:positionV relativeFrom="paragraph">
              <wp:posOffset>137794</wp:posOffset>
            </wp:positionV>
            <wp:extent cx="1501140" cy="1448631"/>
            <wp:effectExtent l="0" t="0" r="381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545" t="26719" r="24439"/>
                    <a:stretch/>
                  </pic:blipFill>
                  <pic:spPr bwMode="auto">
                    <a:xfrm>
                      <a:off x="0" y="0"/>
                      <a:ext cx="1504229" cy="14516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8416" behindDoc="1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635</wp:posOffset>
            </wp:positionV>
            <wp:extent cx="1386840" cy="1691005"/>
            <wp:effectExtent l="0" t="0" r="3810" b="444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80" t="12603" r="70012"/>
                    <a:stretch/>
                  </pic:blipFill>
                  <pic:spPr bwMode="auto">
                    <a:xfrm>
                      <a:off x="0" y="0"/>
                      <a:ext cx="1386840" cy="16910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ascii="Cambria Math" w:hAnsi="Cambria Math"/>
        </w:rPr>
        <w:t xml:space="preserve">   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 xml:space="preserve">2. </w:t>
      </w:r>
    </w:p>
    <w:p w:rsidR="008D16B3" w:rsidRPr="008D16B3" w:rsidRDefault="008D16B3" w:rsidP="008D16B3"/>
    <w:p w:rsidR="008D16B3" w:rsidRPr="008D16B3" w:rsidRDefault="008D16B3" w:rsidP="008D16B3"/>
    <w:p w:rsidR="008D16B3" w:rsidRPr="008D16B3" w:rsidRDefault="008D16B3" w:rsidP="008D16B3"/>
    <w:p w:rsidR="008D16B3" w:rsidRPr="008D16B3" w:rsidRDefault="008D16B3" w:rsidP="008D16B3"/>
    <w:p w:rsidR="008D16B3" w:rsidRPr="008D16B3" w:rsidRDefault="008D16B3" w:rsidP="008D16B3"/>
    <w:p w:rsidR="008D16B3" w:rsidRPr="008D16B3" w:rsidRDefault="008D16B3" w:rsidP="008D16B3"/>
    <w:p w:rsidR="008D16B3" w:rsidRPr="008D16B3" w:rsidRDefault="008D16B3" w:rsidP="008D16B3"/>
    <w:p w:rsidR="008D16B3" w:rsidRPr="008D16B3" w:rsidRDefault="008D16B3" w:rsidP="008D16B3"/>
    <w:p w:rsidR="008D16B3" w:rsidRPr="008D16B3" w:rsidRDefault="008D16B3" w:rsidP="008D16B3"/>
    <w:p w:rsidR="008D16B3" w:rsidRPr="008D16B3" w:rsidRDefault="008D16B3" w:rsidP="008D16B3"/>
    <w:p w:rsidR="008D16B3" w:rsidRPr="008D16B3" w:rsidRDefault="008D16B3" w:rsidP="008D16B3"/>
    <w:p w:rsidR="008D16B3" w:rsidRPr="008D16B3" w:rsidRDefault="008D16B3" w:rsidP="008D16B3"/>
    <w:p w:rsidR="008D16B3" w:rsidRPr="008D16B3" w:rsidRDefault="008D16B3" w:rsidP="008D16B3">
      <w:pPr>
        <w:rPr>
          <w:rFonts w:ascii="Cambria Math" w:hAnsi="Cambria Math"/>
        </w:rPr>
      </w:pPr>
    </w:p>
    <w:p w:rsidR="008D16B3" w:rsidRPr="008D16B3" w:rsidRDefault="008D16B3" w:rsidP="008D16B3">
      <w:pPr>
        <w:rPr>
          <w:rFonts w:ascii="Cambria Math" w:hAnsi="Cambria Math"/>
        </w:rPr>
      </w:pPr>
    </w:p>
    <w:p w:rsidR="008D16B3" w:rsidRPr="008D16B3" w:rsidRDefault="008D16B3" w:rsidP="008D16B3">
      <w:pPr>
        <w:rPr>
          <w:rFonts w:ascii="Cambria Math" w:hAnsi="Cambria Math"/>
        </w:rPr>
      </w:pPr>
      <w:r w:rsidRPr="008D16B3">
        <w:rPr>
          <w:rFonts w:ascii="Cambria Math" w:hAnsi="Cambria Math"/>
          <w:noProof/>
        </w:rPr>
        <w:drawing>
          <wp:anchor distT="0" distB="0" distL="114300" distR="114300" simplePos="0" relativeHeight="251711488" behindDoc="1" locked="0" layoutInCell="1" allowOverlap="1">
            <wp:simplePos x="0" y="0"/>
            <wp:positionH relativeFrom="column">
              <wp:posOffset>3779520</wp:posOffset>
            </wp:positionH>
            <wp:positionV relativeFrom="paragraph">
              <wp:posOffset>122787</wp:posOffset>
            </wp:positionV>
            <wp:extent cx="1894840" cy="1996843"/>
            <wp:effectExtent l="0" t="0" r="0" b="381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332"/>
                    <a:stretch/>
                  </pic:blipFill>
                  <pic:spPr bwMode="auto">
                    <a:xfrm>
                      <a:off x="0" y="0"/>
                      <a:ext cx="1895222" cy="19972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D16B3" w:rsidRPr="008D16B3" w:rsidRDefault="008D16B3" w:rsidP="008D16B3">
      <w:pPr>
        <w:pStyle w:val="ListParagraph"/>
        <w:numPr>
          <w:ilvl w:val="0"/>
          <w:numId w:val="5"/>
        </w:numPr>
        <w:rPr>
          <w:rFonts w:ascii="Cambria Math" w:hAnsi="Cambria Math"/>
        </w:rPr>
      </w:pPr>
      <w:r w:rsidRPr="008D16B3">
        <w:rPr>
          <w:rFonts w:ascii="Cambria Math" w:hAnsi="Cambria Math"/>
          <w:noProof/>
        </w:rPr>
        <w:drawing>
          <wp:anchor distT="0" distB="0" distL="114300" distR="114300" simplePos="0" relativeHeight="251710464" behindDoc="1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-2540</wp:posOffset>
            </wp:positionV>
            <wp:extent cx="1657350" cy="1591128"/>
            <wp:effectExtent l="0" t="0" r="0" b="952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849" t="16744"/>
                    <a:stretch/>
                  </pic:blipFill>
                  <pic:spPr bwMode="auto">
                    <a:xfrm>
                      <a:off x="0" y="0"/>
                      <a:ext cx="1657350" cy="15911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8D16B3">
        <w:rPr>
          <w:rFonts w:ascii="Cambria Math" w:hAnsi="Cambria Math"/>
        </w:rPr>
        <w:t xml:space="preserve">   </w:t>
      </w:r>
      <w:r w:rsidRPr="008D16B3">
        <w:rPr>
          <w:rFonts w:ascii="Cambria Math" w:hAnsi="Cambria Math"/>
        </w:rPr>
        <w:tab/>
      </w:r>
      <w:r w:rsidRPr="008D16B3">
        <w:rPr>
          <w:rFonts w:ascii="Cambria Math" w:hAnsi="Cambria Math"/>
        </w:rPr>
        <w:tab/>
      </w:r>
      <w:r w:rsidRPr="008D16B3">
        <w:rPr>
          <w:rFonts w:ascii="Cambria Math" w:hAnsi="Cambria Math"/>
        </w:rPr>
        <w:tab/>
      </w:r>
      <w:r w:rsidRPr="008D16B3">
        <w:rPr>
          <w:rFonts w:ascii="Cambria Math" w:hAnsi="Cambria Math"/>
        </w:rPr>
        <w:tab/>
      </w:r>
      <w:r w:rsidRPr="008D16B3">
        <w:rPr>
          <w:rFonts w:ascii="Cambria Math" w:hAnsi="Cambria Math"/>
        </w:rPr>
        <w:tab/>
      </w:r>
      <w:r w:rsidRPr="008D16B3">
        <w:rPr>
          <w:rFonts w:ascii="Cambria Math" w:hAnsi="Cambria Math"/>
        </w:rPr>
        <w:tab/>
      </w:r>
      <w:r w:rsidRPr="008D16B3">
        <w:rPr>
          <w:rFonts w:ascii="Cambria Math" w:hAnsi="Cambria Math"/>
        </w:rPr>
        <w:tab/>
        <w:t xml:space="preserve">4. </w:t>
      </w:r>
    </w:p>
    <w:p w:rsidR="008D16B3" w:rsidRPr="008D16B3" w:rsidRDefault="008D16B3" w:rsidP="008D16B3">
      <w:pPr>
        <w:rPr>
          <w:rFonts w:ascii="Cambria Math" w:hAnsi="Cambria Math"/>
        </w:rPr>
      </w:pPr>
    </w:p>
    <w:p w:rsidR="008D16B3" w:rsidRPr="008D16B3" w:rsidRDefault="008D16B3" w:rsidP="008D16B3">
      <w:pPr>
        <w:rPr>
          <w:rFonts w:ascii="Cambria Math" w:hAnsi="Cambria Math"/>
        </w:rPr>
      </w:pPr>
    </w:p>
    <w:p w:rsidR="008D16B3" w:rsidRPr="008D16B3" w:rsidRDefault="008D16B3" w:rsidP="008D16B3">
      <w:pPr>
        <w:rPr>
          <w:rFonts w:ascii="Cambria Math" w:hAnsi="Cambria Math"/>
        </w:rPr>
      </w:pPr>
    </w:p>
    <w:p w:rsidR="008D16B3" w:rsidRPr="008D16B3" w:rsidRDefault="008D16B3" w:rsidP="008D16B3">
      <w:pPr>
        <w:rPr>
          <w:rFonts w:ascii="Cambria Math" w:hAnsi="Cambria Math"/>
        </w:rPr>
      </w:pPr>
    </w:p>
    <w:p w:rsidR="008D16B3" w:rsidRPr="008D16B3" w:rsidRDefault="008D16B3" w:rsidP="008D16B3">
      <w:pPr>
        <w:rPr>
          <w:rFonts w:ascii="Cambria Math" w:hAnsi="Cambria Math"/>
        </w:rPr>
      </w:pPr>
    </w:p>
    <w:p w:rsidR="008D16B3" w:rsidRPr="008D16B3" w:rsidRDefault="008D16B3" w:rsidP="008D16B3">
      <w:pPr>
        <w:rPr>
          <w:rFonts w:ascii="Cambria Math" w:hAnsi="Cambria Math"/>
        </w:rPr>
      </w:pPr>
    </w:p>
    <w:p w:rsidR="008D16B3" w:rsidRPr="008D16B3" w:rsidRDefault="008D16B3" w:rsidP="008D16B3">
      <w:pPr>
        <w:rPr>
          <w:rFonts w:ascii="Cambria Math" w:hAnsi="Cambria Math"/>
        </w:rPr>
      </w:pPr>
    </w:p>
    <w:p w:rsidR="008D16B3" w:rsidRPr="008D16B3" w:rsidRDefault="008D16B3" w:rsidP="008D16B3">
      <w:pPr>
        <w:rPr>
          <w:rFonts w:ascii="Cambria Math" w:hAnsi="Cambria Math"/>
        </w:rPr>
      </w:pPr>
    </w:p>
    <w:p w:rsidR="008D16B3" w:rsidRPr="008D16B3" w:rsidRDefault="008D16B3" w:rsidP="008D16B3">
      <w:pPr>
        <w:rPr>
          <w:rFonts w:ascii="Cambria Math" w:hAnsi="Cambria Math"/>
        </w:rPr>
      </w:pPr>
    </w:p>
    <w:p w:rsidR="008D16B3" w:rsidRPr="008D16B3" w:rsidRDefault="008D16B3" w:rsidP="008D16B3">
      <w:pPr>
        <w:rPr>
          <w:rFonts w:ascii="Cambria Math" w:hAnsi="Cambria Math"/>
        </w:rPr>
      </w:pPr>
    </w:p>
    <w:p w:rsidR="008D16B3" w:rsidRPr="008D16B3" w:rsidRDefault="008D16B3" w:rsidP="008D16B3">
      <w:pPr>
        <w:rPr>
          <w:rFonts w:ascii="Cambria Math" w:hAnsi="Cambria Math"/>
        </w:rPr>
      </w:pPr>
    </w:p>
    <w:p w:rsidR="008D16B3" w:rsidRPr="008D16B3" w:rsidRDefault="008D16B3" w:rsidP="008D16B3">
      <w:pPr>
        <w:rPr>
          <w:rFonts w:ascii="Cambria Math" w:hAnsi="Cambria Math"/>
        </w:rPr>
      </w:pPr>
    </w:p>
    <w:p w:rsidR="008D16B3" w:rsidRPr="008D16B3" w:rsidRDefault="008D16B3" w:rsidP="008D16B3">
      <w:pPr>
        <w:rPr>
          <w:rFonts w:ascii="Cambria Math" w:hAnsi="Cambria Math"/>
        </w:rPr>
      </w:pPr>
      <w:r w:rsidRPr="008D16B3">
        <w:rPr>
          <w:rFonts w:ascii="Cambria Math" w:hAnsi="Cambria Math"/>
        </w:rPr>
        <w:t>5. Find the volume of a cone with a base area 36</w:t>
      </w:r>
      <w:r w:rsidRPr="008D16B3">
        <w:rPr>
          <w:rFonts w:ascii="Cambria Math" w:hAnsi="Cambria Math"/>
        </w:rPr>
        <w:sym w:font="Symbol" w:char="F070"/>
      </w:r>
      <w:r w:rsidRPr="008D16B3">
        <w:rPr>
          <w:rFonts w:ascii="Cambria Math" w:hAnsi="Cambria Math"/>
        </w:rPr>
        <w:t>ft</w:t>
      </w:r>
      <w:r w:rsidRPr="008D16B3">
        <w:rPr>
          <w:rFonts w:ascii="Cambria Math" w:hAnsi="Cambria Math"/>
          <w:vertAlign w:val="superscript"/>
        </w:rPr>
        <w:t>2</w:t>
      </w:r>
      <w:r w:rsidRPr="008D16B3">
        <w:rPr>
          <w:rFonts w:ascii="Cambria Math" w:hAnsi="Cambria Math"/>
        </w:rPr>
        <w:t xml:space="preserve"> and a height equal to twice the radius. </w:t>
      </w:r>
    </w:p>
    <w:p w:rsidR="008D16B3" w:rsidRPr="008D16B3" w:rsidRDefault="008D16B3" w:rsidP="008D16B3">
      <w:pPr>
        <w:rPr>
          <w:rFonts w:ascii="Cambria Math" w:hAnsi="Cambria Math"/>
        </w:rPr>
      </w:pPr>
    </w:p>
    <w:p w:rsidR="008D16B3" w:rsidRPr="008D16B3" w:rsidRDefault="008D16B3" w:rsidP="008D16B3">
      <w:pPr>
        <w:rPr>
          <w:rFonts w:ascii="Cambria Math" w:hAnsi="Cambria Math"/>
        </w:rPr>
      </w:pPr>
    </w:p>
    <w:p w:rsidR="008D16B3" w:rsidRPr="008D16B3" w:rsidRDefault="008D16B3" w:rsidP="008D16B3">
      <w:pPr>
        <w:rPr>
          <w:rFonts w:ascii="Cambria Math" w:hAnsi="Cambria Math"/>
        </w:rPr>
      </w:pPr>
    </w:p>
    <w:p w:rsidR="008D16B3" w:rsidRPr="008D16B3" w:rsidRDefault="008D16B3" w:rsidP="008D16B3">
      <w:pPr>
        <w:rPr>
          <w:rFonts w:ascii="Cambria Math" w:hAnsi="Cambria Math"/>
        </w:rPr>
      </w:pPr>
    </w:p>
    <w:p w:rsidR="008D16B3" w:rsidRPr="008D16B3" w:rsidRDefault="008D16B3" w:rsidP="008D16B3">
      <w:pPr>
        <w:rPr>
          <w:rFonts w:ascii="Cambria Math" w:hAnsi="Cambria Math"/>
        </w:rPr>
      </w:pPr>
    </w:p>
    <w:p w:rsidR="008D16B3" w:rsidRPr="008D16B3" w:rsidRDefault="008D16B3" w:rsidP="008D16B3">
      <w:pPr>
        <w:rPr>
          <w:rFonts w:ascii="Cambria Math" w:hAnsi="Cambria Math"/>
        </w:rPr>
      </w:pPr>
    </w:p>
    <w:p w:rsidR="008D16B3" w:rsidRPr="008D16B3" w:rsidRDefault="008D16B3" w:rsidP="008D16B3">
      <w:pPr>
        <w:rPr>
          <w:rFonts w:ascii="Cambria Math" w:hAnsi="Cambria Math"/>
        </w:rPr>
      </w:pPr>
    </w:p>
    <w:p w:rsidR="008D16B3" w:rsidRPr="008D16B3" w:rsidRDefault="008D16B3" w:rsidP="008D16B3">
      <w:pPr>
        <w:rPr>
          <w:rFonts w:ascii="Cambria Math" w:hAnsi="Cambria Math"/>
        </w:rPr>
      </w:pPr>
    </w:p>
    <w:p w:rsidR="008D16B3" w:rsidRPr="008D16B3" w:rsidRDefault="008D16B3" w:rsidP="008D16B3">
      <w:pPr>
        <w:rPr>
          <w:rFonts w:ascii="Cambria Math" w:hAnsi="Cambria Math"/>
        </w:rPr>
      </w:pPr>
    </w:p>
    <w:p w:rsidR="008D16B3" w:rsidRPr="008D16B3" w:rsidRDefault="008D16B3" w:rsidP="008D16B3">
      <w:pPr>
        <w:rPr>
          <w:rFonts w:ascii="Cambria Math" w:hAnsi="Cambria Math"/>
        </w:rPr>
      </w:pPr>
      <w:r w:rsidRPr="008D16B3">
        <w:rPr>
          <w:rFonts w:ascii="Cambria Math" w:hAnsi="Cambria Math"/>
        </w:rPr>
        <w:t xml:space="preserve">6.  Find the volume of a cone with slant height 10 feet and height 8 feet. </w:t>
      </w:r>
    </w:p>
    <w:sectPr w:rsidR="008D16B3" w:rsidRPr="008D16B3" w:rsidSect="005163A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96B50" w:rsidRDefault="00A96B50" w:rsidP="00AD2DC8">
      <w:r>
        <w:separator/>
      </w:r>
    </w:p>
  </w:endnote>
  <w:endnote w:type="continuationSeparator" w:id="0">
    <w:p w:rsidR="00A96B50" w:rsidRDefault="00A96B50" w:rsidP="00AD2D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amn Noisy Kids">
    <w:panose1 w:val="020B0603050302020204"/>
    <w:charset w:val="00"/>
    <w:family w:val="swiss"/>
    <w:pitch w:val="variable"/>
    <w:sig w:usb0="00000003" w:usb1="00000000" w:usb2="00000000" w:usb3="00000000" w:csb0="00000001" w:csb1="00000000"/>
  </w:font>
  <w:font w:name="FISHfingers">
    <w:panose1 w:val="02000000000000000000"/>
    <w:charset w:val="00"/>
    <w:family w:val="auto"/>
    <w:pitch w:val="variable"/>
    <w:sig w:usb0="A00000AF" w:usb1="4000004A" w:usb2="00000000" w:usb3="00000000" w:csb0="0000019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96B50" w:rsidRDefault="00A96B50" w:rsidP="00AD2DC8">
      <w:r>
        <w:separator/>
      </w:r>
    </w:p>
  </w:footnote>
  <w:footnote w:type="continuationSeparator" w:id="0">
    <w:p w:rsidR="00A96B50" w:rsidRDefault="00A96B50" w:rsidP="00AD2D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8967AA"/>
    <w:multiLevelType w:val="hybridMultilevel"/>
    <w:tmpl w:val="E766C802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344725"/>
    <w:multiLevelType w:val="hybridMultilevel"/>
    <w:tmpl w:val="2682B576"/>
    <w:lvl w:ilvl="0" w:tplc="0409000F">
      <w:start w:val="1"/>
      <w:numFmt w:val="decimal"/>
      <w:lvlText w:val="%1."/>
      <w:lvlJc w:val="left"/>
      <w:pPr>
        <w:ind w:left="5760" w:hanging="360"/>
      </w:pPr>
    </w:lvl>
    <w:lvl w:ilvl="1" w:tplc="04090019" w:tentative="1">
      <w:start w:val="1"/>
      <w:numFmt w:val="lowerLetter"/>
      <w:lvlText w:val="%2."/>
      <w:lvlJc w:val="left"/>
      <w:pPr>
        <w:ind w:left="6480" w:hanging="360"/>
      </w:pPr>
    </w:lvl>
    <w:lvl w:ilvl="2" w:tplc="0409001B" w:tentative="1">
      <w:start w:val="1"/>
      <w:numFmt w:val="lowerRoman"/>
      <w:lvlText w:val="%3."/>
      <w:lvlJc w:val="right"/>
      <w:pPr>
        <w:ind w:left="7200" w:hanging="180"/>
      </w:pPr>
    </w:lvl>
    <w:lvl w:ilvl="3" w:tplc="0409000F" w:tentative="1">
      <w:start w:val="1"/>
      <w:numFmt w:val="decimal"/>
      <w:lvlText w:val="%4."/>
      <w:lvlJc w:val="left"/>
      <w:pPr>
        <w:ind w:left="7920" w:hanging="360"/>
      </w:pPr>
    </w:lvl>
    <w:lvl w:ilvl="4" w:tplc="04090019" w:tentative="1">
      <w:start w:val="1"/>
      <w:numFmt w:val="lowerLetter"/>
      <w:lvlText w:val="%5."/>
      <w:lvlJc w:val="left"/>
      <w:pPr>
        <w:ind w:left="8640" w:hanging="360"/>
      </w:pPr>
    </w:lvl>
    <w:lvl w:ilvl="5" w:tplc="0409001B" w:tentative="1">
      <w:start w:val="1"/>
      <w:numFmt w:val="lowerRoman"/>
      <w:lvlText w:val="%6."/>
      <w:lvlJc w:val="right"/>
      <w:pPr>
        <w:ind w:left="9360" w:hanging="180"/>
      </w:pPr>
    </w:lvl>
    <w:lvl w:ilvl="6" w:tplc="0409000F" w:tentative="1">
      <w:start w:val="1"/>
      <w:numFmt w:val="decimal"/>
      <w:lvlText w:val="%7."/>
      <w:lvlJc w:val="left"/>
      <w:pPr>
        <w:ind w:left="10080" w:hanging="360"/>
      </w:pPr>
    </w:lvl>
    <w:lvl w:ilvl="7" w:tplc="04090019" w:tentative="1">
      <w:start w:val="1"/>
      <w:numFmt w:val="lowerLetter"/>
      <w:lvlText w:val="%8."/>
      <w:lvlJc w:val="left"/>
      <w:pPr>
        <w:ind w:left="10800" w:hanging="360"/>
      </w:pPr>
    </w:lvl>
    <w:lvl w:ilvl="8" w:tplc="0409001B" w:tentative="1">
      <w:start w:val="1"/>
      <w:numFmt w:val="lowerRoman"/>
      <w:lvlText w:val="%9."/>
      <w:lvlJc w:val="right"/>
      <w:pPr>
        <w:ind w:left="11520" w:hanging="180"/>
      </w:pPr>
    </w:lvl>
  </w:abstractNum>
  <w:abstractNum w:abstractNumId="2" w15:restartNumberingAfterBreak="0">
    <w:nsid w:val="310F4BC4"/>
    <w:multiLevelType w:val="hybridMultilevel"/>
    <w:tmpl w:val="17A0D0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95112C5"/>
    <w:multiLevelType w:val="hybridMultilevel"/>
    <w:tmpl w:val="AED47E4C"/>
    <w:lvl w:ilvl="0" w:tplc="CEDA13F0">
      <w:start w:val="1"/>
      <w:numFmt w:val="bullet"/>
      <w:lvlText w:val="□"/>
      <w:lvlJc w:val="left"/>
      <w:pPr>
        <w:ind w:left="5760" w:hanging="360"/>
      </w:pPr>
      <w:rPr>
        <w:rFonts w:ascii="Cambria Math" w:hAnsi="Cambria Math" w:hint="default"/>
      </w:rPr>
    </w:lvl>
    <w:lvl w:ilvl="1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00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08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1520" w:hanging="360"/>
      </w:pPr>
      <w:rPr>
        <w:rFonts w:ascii="Wingdings" w:hAnsi="Wingdings" w:hint="default"/>
      </w:rPr>
    </w:lvl>
  </w:abstractNum>
  <w:abstractNum w:abstractNumId="4" w15:restartNumberingAfterBreak="0">
    <w:nsid w:val="39745433"/>
    <w:multiLevelType w:val="hybridMultilevel"/>
    <w:tmpl w:val="B1EAE0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4542"/>
    <w:rsid w:val="00012335"/>
    <w:rsid w:val="00054542"/>
    <w:rsid w:val="00056135"/>
    <w:rsid w:val="000857E9"/>
    <w:rsid w:val="00097B11"/>
    <w:rsid w:val="001154FB"/>
    <w:rsid w:val="00153E56"/>
    <w:rsid w:val="001914DF"/>
    <w:rsid w:val="001E3C5B"/>
    <w:rsid w:val="00250CF6"/>
    <w:rsid w:val="002A1A69"/>
    <w:rsid w:val="002D6DF8"/>
    <w:rsid w:val="0030344D"/>
    <w:rsid w:val="003442FC"/>
    <w:rsid w:val="00347D24"/>
    <w:rsid w:val="003A371A"/>
    <w:rsid w:val="003D1E7E"/>
    <w:rsid w:val="003E1717"/>
    <w:rsid w:val="0042414F"/>
    <w:rsid w:val="00465E6A"/>
    <w:rsid w:val="00495035"/>
    <w:rsid w:val="00496CF5"/>
    <w:rsid w:val="004A55D1"/>
    <w:rsid w:val="004B0462"/>
    <w:rsid w:val="005053D3"/>
    <w:rsid w:val="00514AEA"/>
    <w:rsid w:val="005163A3"/>
    <w:rsid w:val="00527A52"/>
    <w:rsid w:val="00557E50"/>
    <w:rsid w:val="00566D39"/>
    <w:rsid w:val="00703363"/>
    <w:rsid w:val="00712CB7"/>
    <w:rsid w:val="007335F0"/>
    <w:rsid w:val="00757F2C"/>
    <w:rsid w:val="0078079B"/>
    <w:rsid w:val="00791A9E"/>
    <w:rsid w:val="007F3D56"/>
    <w:rsid w:val="008318FD"/>
    <w:rsid w:val="00875F9A"/>
    <w:rsid w:val="008A3A09"/>
    <w:rsid w:val="008D16B3"/>
    <w:rsid w:val="0097618C"/>
    <w:rsid w:val="009A34FB"/>
    <w:rsid w:val="00A46B8E"/>
    <w:rsid w:val="00A96B50"/>
    <w:rsid w:val="00AD2DC8"/>
    <w:rsid w:val="00AD30C2"/>
    <w:rsid w:val="00B0692D"/>
    <w:rsid w:val="00BC45AD"/>
    <w:rsid w:val="00BC57A7"/>
    <w:rsid w:val="00C1651D"/>
    <w:rsid w:val="00C332A6"/>
    <w:rsid w:val="00CF429A"/>
    <w:rsid w:val="00D0112B"/>
    <w:rsid w:val="00D17AE8"/>
    <w:rsid w:val="00D27C43"/>
    <w:rsid w:val="00D54F24"/>
    <w:rsid w:val="00D73E8B"/>
    <w:rsid w:val="00D768E5"/>
    <w:rsid w:val="00DB730D"/>
    <w:rsid w:val="00E53C1E"/>
    <w:rsid w:val="00E752F1"/>
    <w:rsid w:val="00E75BBB"/>
    <w:rsid w:val="00E93DDE"/>
    <w:rsid w:val="00EE6C09"/>
    <w:rsid w:val="00F35B84"/>
    <w:rsid w:val="00F64C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1AC0346"/>
  <w15:docId w15:val="{5505D93A-B116-44A4-BD49-50E8AB180B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64C7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D2DC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D2DC8"/>
    <w:rPr>
      <w:sz w:val="24"/>
      <w:szCs w:val="24"/>
    </w:rPr>
  </w:style>
  <w:style w:type="paragraph" w:styleId="Footer">
    <w:name w:val="footer"/>
    <w:basedOn w:val="Normal"/>
    <w:link w:val="FooterChar"/>
    <w:rsid w:val="00AD2DC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AD2DC8"/>
    <w:rPr>
      <w:sz w:val="24"/>
      <w:szCs w:val="24"/>
    </w:rPr>
  </w:style>
  <w:style w:type="paragraph" w:styleId="BalloonText">
    <w:name w:val="Balloon Text"/>
    <w:basedOn w:val="Normal"/>
    <w:link w:val="BalloonTextChar"/>
    <w:rsid w:val="00AD2DC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D2DC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65E6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10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81</TotalTime>
  <Pages>2</Pages>
  <Words>225</Words>
  <Characters>1285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ction 12</vt:lpstr>
    </vt:vector>
  </TitlesOfParts>
  <Company>District 86</Company>
  <LinksUpToDate>false</LinksUpToDate>
  <CharactersWithSpaces>1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2</dc:title>
  <dc:creator>Hinsdale</dc:creator>
  <cp:lastModifiedBy>Palumbo,Elizabeth</cp:lastModifiedBy>
  <cp:revision>4</cp:revision>
  <cp:lastPrinted>2014-04-27T23:25:00Z</cp:lastPrinted>
  <dcterms:created xsi:type="dcterms:W3CDTF">2018-04-07T01:19:00Z</dcterms:created>
  <dcterms:modified xsi:type="dcterms:W3CDTF">2018-04-08T23:52:00Z</dcterms:modified>
</cp:coreProperties>
</file>